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71" r:id="rId3"/>
    <p:sldId id="258" r:id="rId4"/>
    <p:sldId id="259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7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A30BE502-BFA2-4EF5-B21D-5C798A03A673}">
          <p14:sldIdLst>
            <p14:sldId id="256"/>
            <p14:sldId id="271"/>
            <p14:sldId id="258"/>
            <p14:sldId id="259"/>
            <p14:sldId id="261"/>
            <p14:sldId id="263"/>
            <p14:sldId id="264"/>
            <p14:sldId id="265"/>
            <p14:sldId id="266"/>
            <p14:sldId id="267"/>
            <p14:sldId id="268"/>
            <p14:sldId id="27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B879C0-B77A-4F03-B7D4-F5306868AFC4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344F21-FAB6-4F3A-86BC-F2E8A18240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966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633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358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935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440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955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6434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009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839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916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406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340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21F7BF-277B-42CD-B760-7D4ADEB71721}" type="datetimeFigureOut">
              <a:rPr lang="en-US" smtClean="0"/>
              <a:t>7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BF9BA1-F305-41C6-8759-B595968115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052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83803"/>
              </p:ext>
            </p:extLst>
          </p:nvPr>
        </p:nvGraphicFramePr>
        <p:xfrm>
          <a:off x="-154546" y="0"/>
          <a:ext cx="12346546" cy="68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Slide" r:id="rId3" imgW="6949428" imgH="5212247" progId="PowerPoint.Slide.8">
                  <p:embed/>
                </p:oleObj>
              </mc:Choice>
              <mc:Fallback>
                <p:oleObj name="Slide" r:id="rId3" imgW="6949428" imgH="5212247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4546" y="0"/>
                        <a:ext cx="12346546" cy="68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1212761" y="2215782"/>
            <a:ext cx="9144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b="1" dirty="0">
                <a:solidFill>
                  <a:srgbClr val="FF1705"/>
                </a:solidFill>
                <a:latin typeface="Times New Roman" pitchFamily="18" charset="0"/>
                <a:cs typeface="Times New Roman" pitchFamily="18" charset="0"/>
              </a:rPr>
              <a:t>CHÀO MỪNG </a:t>
            </a:r>
            <a:r>
              <a:rPr lang="en-US" sz="4000" b="1" dirty="0" smtClean="0">
                <a:solidFill>
                  <a:srgbClr val="FF1705"/>
                </a:solidFill>
                <a:latin typeface="Times New Roman" pitchFamily="18" charset="0"/>
                <a:cs typeface="Times New Roman" pitchFamily="18" charset="0"/>
              </a:rPr>
              <a:t>QUÝ </a:t>
            </a:r>
            <a:r>
              <a:rPr lang="en-US" sz="4000" b="1" dirty="0">
                <a:solidFill>
                  <a:srgbClr val="FF1705"/>
                </a:solidFill>
                <a:latin typeface="Times New Roman" pitchFamily="18" charset="0"/>
                <a:cs typeface="Times New Roman" pitchFamily="18" charset="0"/>
              </a:rPr>
              <a:t>THẦY CÔ </a:t>
            </a:r>
          </a:p>
          <a:p>
            <a:pPr algn="ctr"/>
            <a:r>
              <a:rPr lang="en-US" sz="4000" b="1" dirty="0">
                <a:solidFill>
                  <a:srgbClr val="FF1705"/>
                </a:solidFill>
                <a:latin typeface="Times New Roman" pitchFamily="18" charset="0"/>
                <a:cs typeface="Times New Roman" pitchFamily="18" charset="0"/>
              </a:rPr>
              <a:t>VỀ DỰ GIỜ THĂM LỚP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50760" y="5092108"/>
            <a:ext cx="731734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2B08FC"/>
                </a:solidFill>
                <a:latin typeface="Times New Roman" pitchFamily="18" charset="0"/>
                <a:cs typeface="Times New Roman" pitchFamily="18" charset="0"/>
              </a:rPr>
              <a:t>GIÁO VIÊN </a:t>
            </a:r>
            <a:r>
              <a:rPr lang="en-US" sz="2800" b="1" dirty="0" smtClean="0">
                <a:solidFill>
                  <a:srgbClr val="2B08F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58970" y="3802271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ÔN: TOÁN </a:t>
            </a:r>
            <a:endParaRPr lang="en-US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dirty="0" smtClean="0">
                <a:solidFill>
                  <a:srgbClr val="FC08D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dirty="0" smtClean="0">
                <a:solidFill>
                  <a:srgbClr val="FC08DF"/>
                </a:solidFill>
                <a:latin typeface="Times New Roman" pitchFamily="18" charset="0"/>
                <a:cs typeface="Times New Roman" pitchFamily="18" charset="0"/>
              </a:rPr>
              <a:t>: 7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0" descr="BAR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83" y="6097001"/>
            <a:ext cx="10431887" cy="61818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50000">
                <a:srgbClr val="FFFFFF"/>
              </a:gs>
              <a:gs pos="100000">
                <a:srgbClr val="FF33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2" descr="blumen-pflanzen111"/>
          <p:cNvPicPr>
            <a:picLocks noChangeAspect="1" noChangeArrowheads="1" noCrop="1"/>
          </p:cNvPicPr>
          <p:nvPr/>
        </p:nvPicPr>
        <p:blipFill>
          <a:blip r:embed="rId6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250" y="767982"/>
            <a:ext cx="4038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238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/>
          <p:cNvSpPr/>
          <p:nvPr/>
        </p:nvSpPr>
        <p:spPr>
          <a:xfrm>
            <a:off x="656833" y="5793006"/>
            <a:ext cx="386366" cy="389426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56297" y="3752629"/>
            <a:ext cx="386366" cy="389426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0999" y="76200"/>
            <a:ext cx="11428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ĐỘNG TRẢI NGHIỆM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6146" y="1415830"/>
            <a:ext cx="6277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CŨNG CỐ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6146" y="1837158"/>
            <a:ext cx="1083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+mj-lt"/>
              </a:rPr>
              <a:t>Câu 3</a:t>
            </a:r>
            <a:r>
              <a:rPr lang="vi-VN" sz="2800" dirty="0" smtClean="0">
                <a:latin typeface="+mj-lt"/>
              </a:rPr>
              <a:t>: Công cụ nào sau đây dùng để đo góc? </a:t>
            </a:r>
            <a:endParaRPr lang="en-US" sz="2800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6146" y="4095541"/>
            <a:ext cx="11613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+mj-lt"/>
              </a:rPr>
              <a:t>Câu 4</a:t>
            </a:r>
            <a:r>
              <a:rPr lang="vi-VN" sz="2800" dirty="0" smtClean="0">
                <a:latin typeface="+mj-lt"/>
              </a:rPr>
              <a:t>: Công cụ nào sau đây dùng để vẽ điểm? </a:t>
            </a:r>
            <a:endParaRPr lang="en-US" sz="2800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6885" y="5733898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2345" y="4803928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138" y="6243363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138" y="5221085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2345" y="3205016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2345" y="2212518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8975" y="3696792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42345" y="2687299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 descr="C:\Users\DELL  E7250\Desktop\q1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2131" y="2286242"/>
            <a:ext cx="438150" cy="457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C:\Users\DELL  E7250\Desktop\q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606" y="2780806"/>
            <a:ext cx="447675" cy="447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C:\Users\DELL  E7250\Desktop\q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842" y="3260038"/>
            <a:ext cx="466725" cy="438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 descr="C:\Users\DELL  E7250\Desktop\q4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605" y="3696461"/>
            <a:ext cx="447675" cy="419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Picture 40" descr="C:\Users\DELL  E7250\Desktop\54(2)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596" y="4727334"/>
            <a:ext cx="614291" cy="437699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41" descr="C:\Users\DELL  E7250\Desktop\q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596" y="5253914"/>
            <a:ext cx="614291" cy="4557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Picture 42" descr="C:\Users\DELL  E7250\Desktop\q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421" y="5772268"/>
            <a:ext cx="614291" cy="410164"/>
          </a:xfrm>
          <a:prstGeom prst="rect">
            <a:avLst/>
          </a:prstGeom>
          <a:noFill/>
          <a:ln>
            <a:noFill/>
          </a:ln>
        </p:spPr>
      </p:pic>
      <p:pic>
        <p:nvPicPr>
          <p:cNvPr id="44" name="Picture 43" descr="C:\Users\DELL  E7250\Desktop\53(2)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757" y="6301027"/>
            <a:ext cx="636955" cy="4040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6724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3" grpId="0" animBg="1"/>
      <p:bldP spid="12" grpId="0"/>
      <p:bldP spid="16" grpId="0"/>
      <p:bldP spid="15" grpId="0"/>
      <p:bldP spid="20" grpId="0"/>
      <p:bldP spid="21" grpId="0"/>
      <p:bldP spid="22" grpId="0"/>
      <p:bldP spid="19" grpId="0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5307" y="2463462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O VIỆC VỀ NHÀ</a:t>
            </a:r>
            <a:endParaRPr lang="en-US" sz="36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3200400"/>
            <a:ext cx="830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Xem lại các kiến thức đã học trong chương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0999" y="3875782"/>
            <a:ext cx="94842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- Chuẩn bị bài ôn tập chương, tiết sau ôn tập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2210" y="340666"/>
            <a:ext cx="11428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ĐỘNG TRẢI NGHIỆM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00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-154546" y="0"/>
          <a:ext cx="12346546" cy="68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Slide" r:id="rId3" imgW="6949428" imgH="5212247" progId="PowerPoint.Slide.8">
                  <p:embed/>
                </p:oleObj>
              </mc:Choice>
              <mc:Fallback>
                <p:oleObj name="Slide" r:id="rId3" imgW="6949428" imgH="5212247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4546" y="0"/>
                        <a:ext cx="12346546" cy="68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0" descr="BAR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83" y="6097001"/>
            <a:ext cx="10431887" cy="61818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50000">
                <a:srgbClr val="FFFFFF"/>
              </a:gs>
              <a:gs pos="100000">
                <a:srgbClr val="FF33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2" descr="blumen-pflanzen111"/>
          <p:cNvPicPr>
            <a:picLocks noChangeAspect="1" noChangeArrowheads="1" noCrop="1"/>
          </p:cNvPicPr>
          <p:nvPr/>
        </p:nvPicPr>
        <p:blipFill>
          <a:blip r:embed="rId6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250" y="767982"/>
            <a:ext cx="4038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0" y="2776586"/>
            <a:ext cx="1171568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1705"/>
                </a:solidFill>
                <a:latin typeface="Times New Roman" pitchFamily="18" charset="0"/>
                <a:cs typeface="Times New Roman" pitchFamily="18" charset="0"/>
              </a:rPr>
              <a:t>CẢM ƠN QUÝ THẦY CÔ VÀ CÁC EM HỌC SINH ĐÃ CHÚ Ý LẮNG NGHE!</a:t>
            </a:r>
          </a:p>
          <a:p>
            <a:pPr algn="ctr"/>
            <a:r>
              <a:rPr lang="en-US" sz="4000" b="1" dirty="0" smtClean="0">
                <a:solidFill>
                  <a:srgbClr val="FF1705"/>
                </a:solidFill>
                <a:latin typeface="Times New Roman" pitchFamily="18" charset="0"/>
                <a:cs typeface="Times New Roman" pitchFamily="18" charset="0"/>
              </a:rPr>
              <a:t>XIN CHÀO TẠM BIỆT!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42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152" y="1348800"/>
            <a:ext cx="12101848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nl-NL" sz="2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Kiến thức,kĩ năng: 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Luyện  tập kĩ năng vẽ góc, đo góc, vẽ đường thẳng song song bằng phần mềm GeoGebra.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Ôn tập tính chất về góc của hai đường thẳng song song thông qua đo đạc.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Phẩm chất: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Trách nhiệm: Có trách nhiệm trong hoạt động nhóm, chủ động nhận và thực hiện nhiệm vụ.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Trung thực: Trung thực trong báo cáo kết quả hoạt động cá nhân và theo nhóm, trong đánh giá và tự đánh giá.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Chăm chỉ: Nghiên cứu trước nội dung bài học, thực hiện đầy đủ các hoạt động học tập một cách tự giác, tích cực.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hân ái: Chia sẻ, hợp tác, giúp đỡ các thành viên trong nhóm hoàn thành nhiệm vụ.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Năng lực chú trọng: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chung: tư duy và lập luận toán học; mô hình hóa toán học; giao tiếp toán học; sử dụng công cụ, phương tiện toán học.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chuyên biệt: Biết cách vẽ góc, đo góc, vẽ điểm, đường thẳng song song trên phần mềm GeoGabra Classic 5.</a:t>
            </a: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2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Tích hợp toán học và cuộc sống: </a:t>
            </a:r>
            <a:r>
              <a:rPr lang="nl-NL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đo góc trên mặt đất.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962205"/>
            <a:ext cx="238688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nl-NL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ỤC TIÊU</a:t>
            </a:r>
            <a:r>
              <a:rPr lang="nl-NL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VNI-Times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0847" y="-25758"/>
            <a:ext cx="114289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ỘNG 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ỰC HÀNH VÀ TRẢI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HIỆM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586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0999" y="76200"/>
            <a:ext cx="11428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ĐỘNG TRẢI NGHIỆM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0999" y="1736467"/>
            <a:ext cx="6277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 ĐỘNG KHỞI ĐỘNG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0999" y="2321242"/>
            <a:ext cx="9208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Giới thiệu chức năng của phần mềm Geogebra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 descr="C:\Users\DELL  E7250\Desktop\h1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86" y="3032175"/>
            <a:ext cx="9607640" cy="33897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321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0999" y="76200"/>
            <a:ext cx="11428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ĐỘNG TRẢI NGHIỆM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0999" y="1736467"/>
            <a:ext cx="6277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0999" y="2534959"/>
            <a:ext cx="108955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8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1344" y="3956452"/>
            <a:ext cx="5181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p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ộ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 descr="C:\Users\DELL  E7250\Desktop\h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140" y="3333451"/>
            <a:ext cx="5673211" cy="310494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380999" y="3608723"/>
            <a:ext cx="656071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p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ộ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,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ẳ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oGebra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C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 descr="C:\Users\DELL  E7250\Desktop\h3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530" y="3489066"/>
            <a:ext cx="5061396" cy="26494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84566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0999" y="76200"/>
            <a:ext cx="11428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ĐỘNG TRẢI NGHIỆM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0999" y="1736467"/>
            <a:ext cx="6277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0999" y="2457151"/>
            <a:ext cx="108955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o Góc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0999" y="3608723"/>
            <a:ext cx="65607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p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ộ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 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 descr="C:\Users\DELL  E7250\Desktop\h4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053" y="2980371"/>
            <a:ext cx="5582925" cy="29851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1657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0999" y="76200"/>
            <a:ext cx="11428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ĐỘNG TRẢI NGHIỆM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3419" y="1620236"/>
            <a:ext cx="6277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3419" y="2327479"/>
            <a:ext cx="108955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o Góc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2058" y="2911677"/>
            <a:ext cx="61507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p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ộ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, C, A </a:t>
            </a:r>
            <a:endParaRPr lang="vi-VN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40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75742"/>
              </p:ext>
            </p:extLst>
          </p:nvPr>
        </p:nvGraphicFramePr>
        <p:xfrm>
          <a:off x="1298640" y="3279724"/>
          <a:ext cx="643944" cy="41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355446" imgH="228501" progId="Equation.DSMT4">
                  <p:embed/>
                </p:oleObj>
              </mc:Choice>
              <mc:Fallback>
                <p:oleObj name="Equation" r:id="rId3" imgW="35544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640" y="3279724"/>
                        <a:ext cx="643944" cy="417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942584" y="3327175"/>
            <a:ext cx="3778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ẵ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/>
          </a:p>
        </p:txBody>
      </p:sp>
      <p:pic>
        <p:nvPicPr>
          <p:cNvPr id="14" name="Picture 13" descr="C:\Users\DELL  E7250\Desktop\h5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4741" y="1835225"/>
            <a:ext cx="4211392" cy="233647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 14"/>
          <p:cNvSpPr/>
          <p:nvPr/>
        </p:nvSpPr>
        <p:spPr>
          <a:xfrm>
            <a:off x="380999" y="5086013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oGebra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60904"/>
              </p:ext>
            </p:extLst>
          </p:nvPr>
        </p:nvGraphicFramePr>
        <p:xfrm>
          <a:off x="2905739" y="5058126"/>
          <a:ext cx="643944" cy="41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355446" imgH="228501" progId="Equation.DSMT4">
                  <p:embed/>
                </p:oleObj>
              </mc:Choice>
              <mc:Fallback>
                <p:oleObj name="Equation" r:id="rId6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739" y="5058126"/>
                        <a:ext cx="643944" cy="417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C:\Users\DELL  E7250\Desktop\h6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844" y="4171699"/>
            <a:ext cx="4108361" cy="23836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7343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0999" y="76200"/>
            <a:ext cx="11428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ĐỘNG TRẢI NGHIỆM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3419" y="1620236"/>
            <a:ext cx="6277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3419" y="2327479"/>
            <a:ext cx="108955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m bài tập theo yêu cầu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80999" y="3009740"/>
            <a:ext cx="113551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B,C</a:t>
            </a:r>
          </a:p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2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.</a:t>
            </a:r>
          </a:p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C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.</a:t>
            </a:r>
          </a:p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0999" y="4948732"/>
            <a:ext cx="4999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v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380999" y="5455531"/>
            <a:ext cx="4434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Đo và so sánh 2 cặp góc đồng vị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29496"/>
              </p:ext>
            </p:extLst>
          </p:nvPr>
        </p:nvGraphicFramePr>
        <p:xfrm>
          <a:off x="3380538" y="4993866"/>
          <a:ext cx="572568" cy="37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355446" imgH="228501" progId="Equation.DSMT4">
                  <p:embed/>
                </p:oleObj>
              </mc:Choice>
              <mc:Fallback>
                <p:oleObj name="Equation" r:id="rId3" imgW="35544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538" y="4993866"/>
                        <a:ext cx="572568" cy="371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49958"/>
              </p:ext>
            </p:extLst>
          </p:nvPr>
        </p:nvGraphicFramePr>
        <p:xfrm>
          <a:off x="4382272" y="4960858"/>
          <a:ext cx="623455" cy="40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355446" imgH="228501" progId="Equation.DSMT4">
                  <p:embed/>
                </p:oleObj>
              </mc:Choice>
              <mc:Fallback>
                <p:oleObj name="Equation" r:id="rId5" imgW="35544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272" y="4960858"/>
                        <a:ext cx="623455" cy="404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672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0999" y="76200"/>
            <a:ext cx="11428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ĐỘNG TRẢI NGHIỆM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3419" y="1620236"/>
            <a:ext cx="6277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ẠT ĐỘNG VẬN DỤNG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3419" y="2327479"/>
            <a:ext cx="108955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 bài tập theo yêu cầu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80999" y="3009740"/>
            <a:ext cx="113551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, E, F</a:t>
            </a:r>
            <a:endParaRPr lang="en-US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2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0999" y="4948732"/>
            <a:ext cx="4999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và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380999" y="5455531"/>
            <a:ext cx="44342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Đo và so sánh 2 cặp góc đồng vị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4388"/>
              </p:ext>
            </p:extLst>
          </p:nvPr>
        </p:nvGraphicFramePr>
        <p:xfrm>
          <a:off x="3389117" y="4965491"/>
          <a:ext cx="563987" cy="36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17" y="4965491"/>
                        <a:ext cx="563987" cy="365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05827"/>
              </p:ext>
            </p:extLst>
          </p:nvPr>
        </p:nvGraphicFramePr>
        <p:xfrm>
          <a:off x="4343688" y="4948732"/>
          <a:ext cx="6461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368280" imgH="215640" progId="Equation.DSMT4">
                  <p:embed/>
                </p:oleObj>
              </mc:Choice>
              <mc:Fallback>
                <p:oleObj name="Equation" r:id="rId5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688" y="4948732"/>
                        <a:ext cx="646112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03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/>
      <p:bldP spid="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/>
          <p:cNvSpPr/>
          <p:nvPr/>
        </p:nvSpPr>
        <p:spPr>
          <a:xfrm>
            <a:off x="671311" y="4658581"/>
            <a:ext cx="386366" cy="389426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32138" y="2928791"/>
            <a:ext cx="386366" cy="389426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0999" y="76200"/>
            <a:ext cx="11428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 ĐỘNG TRẢI NGHIỆM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ÊN BÀI: VẼ HAI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 THẲNG SONG SONG VÀ ĐO GÓC BẰNG PHẦN MỀM GEOGEBR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6146" y="1467597"/>
            <a:ext cx="6277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CŨNG CỐ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632138" y="2529131"/>
            <a:ext cx="734691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A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Nhấp chuột theo thứ tự vào các điểm B, A, C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Nhấp chuột theo thứ tự vào các điểm A, B, C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C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Nhấp chuột theo thứ tự vào các điểm C, A, B</a:t>
            </a:r>
            <a:endParaRPr kumimoji="0" lang="vi-V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D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Nhấp chuột theo thứ tự vào các điểm B, C, 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6146" y="2005911"/>
            <a:ext cx="1083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+mj-lt"/>
              </a:rPr>
              <a:t>Câu 1</a:t>
            </a:r>
            <a:r>
              <a:rPr lang="vi-VN" sz="2800" dirty="0" smtClean="0">
                <a:latin typeface="+mj-lt"/>
              </a:rPr>
              <a:t>: Muốn đo          ta phải thực hiện thao tác như thế nào?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000099"/>
              </p:ext>
            </p:extLst>
          </p:nvPr>
        </p:nvGraphicFramePr>
        <p:xfrm>
          <a:off x="2626497" y="1938811"/>
          <a:ext cx="833371" cy="54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497" y="1938811"/>
                        <a:ext cx="833371" cy="540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6146" y="3994981"/>
            <a:ext cx="11613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+mj-lt"/>
              </a:rPr>
              <a:t>Câu 2</a:t>
            </a:r>
            <a:r>
              <a:rPr lang="vi-VN" sz="2800" dirty="0" smtClean="0">
                <a:latin typeface="+mj-lt"/>
              </a:rPr>
              <a:t>: Để chạy phần mềm Geogebra ta nhấp đúp chuột vào biểu tượng nào? </a:t>
            </a:r>
            <a:endParaRPr lang="en-US" sz="2800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2138" y="5593750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138" y="4562284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138" y="6098311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138" y="5076033"/>
            <a:ext cx="64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 descr="C:\Users\DELL  E7250\Desktop\t1(2)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532" y="4495876"/>
            <a:ext cx="619125" cy="504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 descr="C:\Users\DELL  E7250\Desktop\t2(2)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008" y="5087993"/>
            <a:ext cx="638175" cy="41846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C:\Users\DELL  E7250\Desktop\t4(2)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956" y="5602731"/>
            <a:ext cx="638175" cy="46609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C:\Users\DELL  E7250\Desktop\t3(2)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956" y="6169641"/>
            <a:ext cx="628650" cy="4381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64724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3" grpId="0" animBg="1"/>
      <p:bldP spid="5" grpId="0"/>
      <p:bldP spid="10" grpId="0"/>
      <p:bldP spid="12" grpId="0"/>
      <p:bldP spid="16" grpId="0"/>
      <p:bldP spid="15" grpId="0"/>
      <p:bldP spid="20" grpId="0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992</Words>
  <PresentationFormat>Widescreen</PresentationFormat>
  <Paragraphs>9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Tahoma</vt:lpstr>
      <vt:lpstr>Times New Roman</vt:lpstr>
      <vt:lpstr>VNI-Times</vt:lpstr>
      <vt:lpstr>Office Them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8T07:31:01Z</dcterms:created>
  <dcterms:modified xsi:type="dcterms:W3CDTF">2022-07-26T05:06:48Z</dcterms:modified>
</cp:coreProperties>
</file>